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2142" w:rsidRDefault="00E04B05"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E04B05" w:rsidRDefault="00AF7736">
      <w:r>
        <w:rPr>
          <w:b/>
        </w:rPr>
        <w:t xml:space="preserve">Lesson 1-4 </w:t>
      </w:r>
      <w:r w:rsidR="00E04B05">
        <w:rPr>
          <w:b/>
        </w:rPr>
        <w:t>Average Rate of Change 1</w:t>
      </w:r>
      <w:r w:rsidR="00E04B05">
        <w:tab/>
      </w:r>
      <w:r w:rsidR="00E04B05">
        <w:tab/>
      </w:r>
      <w:r w:rsidR="00E04B05">
        <w:tab/>
      </w:r>
      <w:r w:rsidR="00E04B05">
        <w:tab/>
      </w:r>
      <w:r w:rsidR="00E04B05">
        <w:tab/>
      </w:r>
      <w:r w:rsidR="00E04B05">
        <w:tab/>
      </w:r>
      <w:r w:rsidR="00E04B05">
        <w:tab/>
        <w:t>Date________</w:t>
      </w:r>
    </w:p>
    <w:p w:rsidR="00E04B05" w:rsidRDefault="00E04B05"/>
    <w:p w:rsidR="009E4D2E" w:rsidRDefault="009E4D2E">
      <w:r>
        <w:t>Learning Goals:</w:t>
      </w:r>
    </w:p>
    <w:p w:rsidR="009E4D2E" w:rsidRPr="001A738B" w:rsidRDefault="009E4D2E" w:rsidP="009E4D2E">
      <w:pPr>
        <w:pStyle w:val="NoSpacing"/>
        <w:numPr>
          <w:ilvl w:val="0"/>
          <w:numId w:val="3"/>
        </w:numPr>
        <w:rPr>
          <w:rFonts w:ascii="Times New Roman" w:hAnsi="Times New Roman" w:cs="Times New Roman"/>
          <w:b/>
        </w:rPr>
      </w:pPr>
      <w:r w:rsidRPr="009E4D2E">
        <w:rPr>
          <w:rFonts w:ascii="Times New Roman" w:hAnsi="Times New Roman" w:cs="Times New Roman"/>
          <w:i/>
        </w:rPr>
        <w:t>I can define and calculate the aver</w:t>
      </w:r>
      <w:r>
        <w:rPr>
          <w:rFonts w:ascii="Times New Roman" w:hAnsi="Times New Roman" w:cs="Times New Roman"/>
          <w:i/>
        </w:rPr>
        <w:t>age rate of change of a function</w:t>
      </w:r>
      <w:r w:rsidRPr="009E4D2E">
        <w:rPr>
          <w:rFonts w:ascii="Times New Roman" w:hAnsi="Times New Roman" w:cs="Times New Roman"/>
          <w:i/>
        </w:rPr>
        <w:t xml:space="preserve"> and explain the connection between average rate of change and slope.</w:t>
      </w:r>
    </w:p>
    <w:p w:rsidR="009E4D2E" w:rsidRDefault="009E4D2E"/>
    <w:p w:rsidR="00E04B05" w:rsidRPr="005B1350" w:rsidRDefault="00E04B05" w:rsidP="009E4D2E">
      <w:pPr>
        <w:pStyle w:val="ListParagraph"/>
        <w:numPr>
          <w:ilvl w:val="0"/>
          <w:numId w:val="1"/>
        </w:numPr>
        <w:ind w:left="360"/>
        <w:rPr>
          <w:rFonts w:ascii="Times New Roman" w:eastAsia="Times New Roman" w:hAnsi="Times New Roman" w:cs="Times New Roman"/>
          <w:szCs w:val="24"/>
        </w:rPr>
      </w:pPr>
      <w:r>
        <w:t>Suppose you take a t</w:t>
      </w:r>
      <w:r w:rsidR="00F06283">
        <w:t>rip to Columbus to see the Blue J</w:t>
      </w:r>
      <w:r>
        <w:t>ackets play the Pittsburgh Penguins.  The Blue</w:t>
      </w:r>
      <w:r w:rsidR="00F06283">
        <w:t xml:space="preserve"> J</w:t>
      </w:r>
      <w:r>
        <w:t>ackets’ arena is about 150 miles from your house</w:t>
      </w:r>
      <w:r w:rsidR="005B1350">
        <w:t xml:space="preserve"> and the trip takes 3 hours.</w:t>
      </w:r>
      <w:r>
        <w:t xml:space="preserve"> Sketch a graph showing the distance</w:t>
      </w:r>
      <w:r w:rsidR="005B1350">
        <w:t xml:space="preserve"> from your house</w:t>
      </w:r>
      <w:r>
        <w:t xml:space="preserve"> over the number of hours driven.  </w:t>
      </w:r>
    </w:p>
    <w:p w:rsidR="005B1350" w:rsidRDefault="00E04B05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714500</wp:posOffset>
            </wp:positionH>
            <wp:positionV relativeFrom="paragraph">
              <wp:posOffset>93345</wp:posOffset>
            </wp:positionV>
            <wp:extent cx="2857500" cy="2857500"/>
            <wp:effectExtent l="19050" t="0" r="0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B1350" w:rsidRPr="005B1350" w:rsidRDefault="005B1350" w:rsidP="005B1350"/>
    <w:p w:rsidR="005B1350" w:rsidRPr="005B1350" w:rsidRDefault="005B1350" w:rsidP="005B1350"/>
    <w:p w:rsidR="005B1350" w:rsidRPr="005B1350" w:rsidRDefault="005B1350" w:rsidP="005B1350"/>
    <w:p w:rsidR="005B1350" w:rsidRPr="005B1350" w:rsidRDefault="005B1350" w:rsidP="005B1350"/>
    <w:p w:rsidR="005B1350" w:rsidRPr="005B1350" w:rsidRDefault="005B1350" w:rsidP="005B1350"/>
    <w:p w:rsidR="005B1350" w:rsidRPr="005B1350" w:rsidRDefault="005B1350" w:rsidP="005B1350"/>
    <w:p w:rsidR="005B1350" w:rsidRPr="005B1350" w:rsidRDefault="005B1350" w:rsidP="005B1350"/>
    <w:p w:rsidR="005B1350" w:rsidRPr="005B1350" w:rsidRDefault="005B1350" w:rsidP="005B1350"/>
    <w:p w:rsidR="005B1350" w:rsidRDefault="005B1350" w:rsidP="005B1350"/>
    <w:p w:rsidR="005B1350" w:rsidRPr="005B1350" w:rsidRDefault="005B1350" w:rsidP="005B1350"/>
    <w:p w:rsidR="005B1350" w:rsidRPr="005B1350" w:rsidRDefault="005B1350" w:rsidP="005B1350"/>
    <w:p w:rsidR="005B1350" w:rsidRPr="005B1350" w:rsidRDefault="005B1350" w:rsidP="005B1350"/>
    <w:p w:rsidR="005B1350" w:rsidRDefault="005B1350" w:rsidP="005B1350"/>
    <w:p w:rsidR="005B1350" w:rsidRDefault="005B1350" w:rsidP="005B1350"/>
    <w:p w:rsidR="005B1350" w:rsidRDefault="005B1350" w:rsidP="005B1350"/>
    <w:p w:rsidR="00E04B05" w:rsidRDefault="00E04B05" w:rsidP="005B1350"/>
    <w:p w:rsidR="005B1350" w:rsidRDefault="005B1350" w:rsidP="009E4D2E">
      <w:pPr>
        <w:pStyle w:val="ListParagraph"/>
        <w:numPr>
          <w:ilvl w:val="0"/>
          <w:numId w:val="1"/>
        </w:numPr>
        <w:ind w:left="360"/>
      </w:pPr>
      <w:r>
        <w:t>Describe what your graph tells you about the trip.</w:t>
      </w:r>
    </w:p>
    <w:p w:rsidR="005B1350" w:rsidRDefault="005B1350" w:rsidP="005B1350"/>
    <w:p w:rsidR="005B1350" w:rsidRDefault="005B1350" w:rsidP="005B1350"/>
    <w:p w:rsidR="00A86802" w:rsidRDefault="00A86802" w:rsidP="005B1350"/>
    <w:p w:rsidR="005B1350" w:rsidRDefault="005B1350" w:rsidP="005B1350">
      <w:pPr>
        <w:rPr>
          <w:b/>
        </w:rPr>
      </w:pPr>
      <w:r>
        <w:t xml:space="preserve">The </w:t>
      </w:r>
      <w:r w:rsidRPr="005B1350">
        <w:rPr>
          <w:b/>
        </w:rPr>
        <w:t>average rate of change</w:t>
      </w:r>
      <w:r>
        <w:t xml:space="preserve"> over an interval is given by </w:t>
      </w:r>
      <w:r w:rsidRPr="005B1350">
        <w:rPr>
          <w:position w:val="-30"/>
        </w:rPr>
        <w:object w:dxaOrig="13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3.75pt" o:ole="">
            <v:imagedata r:id="rId6" o:title=""/>
          </v:shape>
          <o:OLEObject Type="Embed" ProgID="Equation.DSMT4" ShapeID="_x0000_i1025" DrawAspect="Content" ObjectID="_1472304259" r:id="rId7"/>
        </w:object>
      </w:r>
      <w:r>
        <w:t xml:space="preserve">.  You probably know this as </w:t>
      </w:r>
      <w:r>
        <w:rPr>
          <w:b/>
        </w:rPr>
        <w:t>slope.</w:t>
      </w:r>
    </w:p>
    <w:p w:rsidR="005B1350" w:rsidRDefault="005B1350" w:rsidP="009E4D2E">
      <w:pPr>
        <w:pStyle w:val="ListParagraph"/>
        <w:numPr>
          <w:ilvl w:val="0"/>
          <w:numId w:val="1"/>
        </w:numPr>
        <w:ind w:left="360"/>
      </w:pPr>
      <w:r>
        <w:t>Use the formula above to calculate the average rate of change for your trip to Columbus.  Make sure to include units in your answer.</w:t>
      </w:r>
    </w:p>
    <w:p w:rsidR="005B1350" w:rsidRDefault="005B1350" w:rsidP="005B1350"/>
    <w:p w:rsidR="00A86802" w:rsidRDefault="00A86802" w:rsidP="005B1350"/>
    <w:p w:rsidR="005B1350" w:rsidRDefault="005B1350" w:rsidP="005B1350"/>
    <w:p w:rsidR="005B1350" w:rsidRDefault="00A86802" w:rsidP="009E4D2E">
      <w:pPr>
        <w:pStyle w:val="ListParagraph"/>
        <w:numPr>
          <w:ilvl w:val="0"/>
          <w:numId w:val="1"/>
        </w:numPr>
        <w:ind w:left="360"/>
      </w:pPr>
      <w:r>
        <w:t>Would you expect the rest of your classmates to get the same average rate of change for Number 3 regardless of how their graph looks?  Why or why not?</w:t>
      </w:r>
    </w:p>
    <w:p w:rsidR="00A86802" w:rsidRDefault="00A86802" w:rsidP="00A86802"/>
    <w:p w:rsidR="009E4D2E" w:rsidRDefault="009E4D2E" w:rsidP="00A86802"/>
    <w:p w:rsidR="00A86802" w:rsidRDefault="00830F10" w:rsidP="009E4D2E">
      <w:pPr>
        <w:pStyle w:val="ListParagraph"/>
        <w:numPr>
          <w:ilvl w:val="0"/>
          <w:numId w:val="1"/>
        </w:numPr>
        <w:ind w:left="360"/>
      </w:pPr>
      <w:r>
        <w:lastRenderedPageBreak/>
        <w:t>The graph below represents a trip from Mayfield High School to everyone’s favorite theme park, Mathlevania.</w:t>
      </w:r>
    </w:p>
    <w:p w:rsidR="00830F10" w:rsidRDefault="00420F19" w:rsidP="00A86802"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14725</wp:posOffset>
            </wp:positionH>
            <wp:positionV relativeFrom="paragraph">
              <wp:posOffset>262890</wp:posOffset>
            </wp:positionV>
            <wp:extent cx="3105150" cy="2133600"/>
            <wp:effectExtent l="1905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20F19" w:rsidRDefault="00830F10" w:rsidP="00336AAA">
      <w:pPr>
        <w:pStyle w:val="ListParagraph"/>
        <w:numPr>
          <w:ilvl w:val="0"/>
          <w:numId w:val="2"/>
        </w:numPr>
      </w:pPr>
      <w:r>
        <w:t xml:space="preserve">How far from the high school is Mathlevania?  </w:t>
      </w:r>
    </w:p>
    <w:p w:rsidR="00830F10" w:rsidRDefault="00830F10" w:rsidP="00420F19">
      <w:pPr>
        <w:pStyle w:val="ListParagraph"/>
        <w:ind w:left="1080"/>
      </w:pPr>
      <w:r>
        <w:t>How long did the trip take?</w:t>
      </w:r>
    </w:p>
    <w:p w:rsidR="00830F10" w:rsidRDefault="00830F10" w:rsidP="00A86802"/>
    <w:p w:rsidR="00830F10" w:rsidRDefault="00830F10" w:rsidP="00A86802"/>
    <w:p w:rsidR="00830F10" w:rsidRDefault="00830F10" w:rsidP="00A86802"/>
    <w:p w:rsidR="00830F10" w:rsidRDefault="00830F10" w:rsidP="00336AAA">
      <w:pPr>
        <w:pStyle w:val="ListParagraph"/>
        <w:numPr>
          <w:ilvl w:val="0"/>
          <w:numId w:val="2"/>
        </w:numPr>
      </w:pPr>
      <w:r>
        <w:t xml:space="preserve">How would you describe the trip?  </w:t>
      </w:r>
    </w:p>
    <w:p w:rsidR="00830F10" w:rsidRDefault="00830F10" w:rsidP="00A86802"/>
    <w:p w:rsidR="00830F10" w:rsidRDefault="00830F10" w:rsidP="00A86802"/>
    <w:p w:rsidR="00336AAA" w:rsidRDefault="00336AAA" w:rsidP="00A86802"/>
    <w:p w:rsidR="00830F10" w:rsidRDefault="00830F10" w:rsidP="00336AAA">
      <w:pPr>
        <w:pStyle w:val="ListParagraph"/>
        <w:numPr>
          <w:ilvl w:val="0"/>
          <w:numId w:val="2"/>
        </w:numPr>
      </w:pPr>
      <w:r>
        <w:t xml:space="preserve">Calculate the average rate of change from the </w:t>
      </w:r>
      <w:r w:rsidR="00336AAA">
        <w:t xml:space="preserve">start of the trip (point A) to Point B.  </w:t>
      </w:r>
      <w:r>
        <w:t>Include units in your answer.</w:t>
      </w:r>
    </w:p>
    <w:p w:rsidR="00336AAA" w:rsidRDefault="00336AAA" w:rsidP="00830F10">
      <w:pPr>
        <w:ind w:left="720"/>
      </w:pPr>
    </w:p>
    <w:p w:rsidR="00336AAA" w:rsidRDefault="00336AAA" w:rsidP="00830F10">
      <w:pPr>
        <w:ind w:left="720"/>
      </w:pPr>
    </w:p>
    <w:p w:rsidR="00336AAA" w:rsidRDefault="00336AAA" w:rsidP="00336AAA">
      <w:pPr>
        <w:pStyle w:val="ListParagraph"/>
        <w:numPr>
          <w:ilvl w:val="0"/>
          <w:numId w:val="2"/>
        </w:numPr>
      </w:pPr>
      <w:r>
        <w:t>Calculate the average rate of change from point B to Point C.  Include units in your answer.</w:t>
      </w:r>
    </w:p>
    <w:p w:rsidR="00336AAA" w:rsidRDefault="00336AAA" w:rsidP="00830F10">
      <w:pPr>
        <w:ind w:left="720"/>
      </w:pPr>
    </w:p>
    <w:p w:rsidR="00336AAA" w:rsidRDefault="00336AAA" w:rsidP="00830F10">
      <w:pPr>
        <w:ind w:left="720"/>
      </w:pPr>
    </w:p>
    <w:p w:rsidR="00336AAA" w:rsidRDefault="00336AAA" w:rsidP="00830F10">
      <w:pPr>
        <w:ind w:left="720"/>
      </w:pPr>
    </w:p>
    <w:p w:rsidR="00336AAA" w:rsidRDefault="00336AAA" w:rsidP="00336AAA">
      <w:pPr>
        <w:pStyle w:val="ListParagraph"/>
        <w:numPr>
          <w:ilvl w:val="0"/>
          <w:numId w:val="2"/>
        </w:numPr>
      </w:pPr>
      <w:r>
        <w:t>Calculate the average rate of change from point C to Point D.  Include units in your answer.</w:t>
      </w:r>
    </w:p>
    <w:p w:rsidR="00830F10" w:rsidRDefault="00830F10" w:rsidP="00830F10">
      <w:pPr>
        <w:ind w:left="720"/>
      </w:pPr>
    </w:p>
    <w:p w:rsidR="00336AAA" w:rsidRDefault="00336AAA" w:rsidP="00830F10">
      <w:pPr>
        <w:ind w:left="720"/>
      </w:pPr>
    </w:p>
    <w:p w:rsidR="00336AAA" w:rsidRDefault="00336AAA" w:rsidP="00830F10">
      <w:pPr>
        <w:ind w:left="720"/>
      </w:pPr>
    </w:p>
    <w:p w:rsidR="00336AAA" w:rsidRDefault="00336AAA" w:rsidP="00336AAA">
      <w:pPr>
        <w:pStyle w:val="ListParagraph"/>
        <w:numPr>
          <w:ilvl w:val="0"/>
          <w:numId w:val="2"/>
        </w:numPr>
      </w:pPr>
      <w:r>
        <w:t>At which interval of your trip were you driving the fastest?  How is shown in the graph?  How is this shown in your calculations above?</w:t>
      </w:r>
    </w:p>
    <w:p w:rsidR="00336AAA" w:rsidRDefault="00336AAA" w:rsidP="00336AAA"/>
    <w:p w:rsidR="00336AAA" w:rsidRDefault="00336AAA" w:rsidP="00336AAA"/>
    <w:p w:rsidR="00336AAA" w:rsidRDefault="00336AAA" w:rsidP="00336AAA"/>
    <w:p w:rsidR="00336AAA" w:rsidRDefault="00336AAA" w:rsidP="00336AAA">
      <w:pPr>
        <w:pStyle w:val="ListParagraph"/>
        <w:numPr>
          <w:ilvl w:val="0"/>
          <w:numId w:val="2"/>
        </w:numPr>
      </w:pPr>
      <w:r>
        <w:t>Calculate the average rate of change from the start of the trip (point A) to the end.  Include units in your answer.  Compare this answer to your calculations from Parts c-</w:t>
      </w:r>
      <w:r w:rsidR="007B4D93">
        <w:t>e</w:t>
      </w:r>
      <w:r>
        <w:t xml:space="preserve"> to explain why we call this the </w:t>
      </w:r>
      <w:r>
        <w:rPr>
          <w:b/>
        </w:rPr>
        <w:t>average</w:t>
      </w:r>
      <w:r>
        <w:t xml:space="preserve"> rate of change.</w:t>
      </w:r>
    </w:p>
    <w:p w:rsidR="00336AAA" w:rsidRDefault="00336AAA" w:rsidP="00336AAA"/>
    <w:p w:rsidR="00336AAA" w:rsidRDefault="00336AAA" w:rsidP="00336AAA"/>
    <w:p w:rsidR="00336AAA" w:rsidRDefault="00336AAA" w:rsidP="00336AAA"/>
    <w:p w:rsidR="00336AAA" w:rsidRDefault="00336AAA" w:rsidP="00830F10">
      <w:pPr>
        <w:ind w:left="720"/>
      </w:pPr>
    </w:p>
    <w:p w:rsidR="00336AAA" w:rsidRDefault="00336AAA" w:rsidP="00830F10">
      <w:pPr>
        <w:ind w:left="720"/>
      </w:pPr>
    </w:p>
    <w:sectPr w:rsidR="00336AAA" w:rsidSect="0064084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EA4C51"/>
    <w:multiLevelType w:val="hybridMultilevel"/>
    <w:tmpl w:val="3120F854"/>
    <w:lvl w:ilvl="0" w:tplc="A4D649EC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2B6763"/>
    <w:multiLevelType w:val="hybridMultilevel"/>
    <w:tmpl w:val="203C1F1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550292C"/>
    <w:multiLevelType w:val="hybridMultilevel"/>
    <w:tmpl w:val="CAA244EE"/>
    <w:lvl w:ilvl="0" w:tplc="2946A81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E04B05"/>
    <w:rsid w:val="00153737"/>
    <w:rsid w:val="001E6B18"/>
    <w:rsid w:val="002F69BF"/>
    <w:rsid w:val="00336AAA"/>
    <w:rsid w:val="00420F19"/>
    <w:rsid w:val="004B1D91"/>
    <w:rsid w:val="004F0993"/>
    <w:rsid w:val="005B1350"/>
    <w:rsid w:val="00640847"/>
    <w:rsid w:val="00712D74"/>
    <w:rsid w:val="007509C1"/>
    <w:rsid w:val="007B4D93"/>
    <w:rsid w:val="007D76A4"/>
    <w:rsid w:val="007E4458"/>
    <w:rsid w:val="00830F10"/>
    <w:rsid w:val="008429A9"/>
    <w:rsid w:val="009E4D2E"/>
    <w:rsid w:val="009F3848"/>
    <w:rsid w:val="00A62142"/>
    <w:rsid w:val="00A86802"/>
    <w:rsid w:val="00AA6C9B"/>
    <w:rsid w:val="00AF7736"/>
    <w:rsid w:val="00BF276C"/>
    <w:rsid w:val="00C82293"/>
    <w:rsid w:val="00D2075C"/>
    <w:rsid w:val="00DD5DEE"/>
    <w:rsid w:val="00E04B05"/>
    <w:rsid w:val="00F06283"/>
    <w:rsid w:val="00FE6C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40847"/>
    <w:pPr>
      <w:spacing w:line="240" w:lineRule="auto"/>
      <w:contextualSpacing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04B05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04B0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B1350"/>
    <w:pPr>
      <w:ind w:left="720"/>
    </w:pPr>
  </w:style>
  <w:style w:type="paragraph" w:styleId="NoSpacing">
    <w:name w:val="No Spacing"/>
    <w:uiPriority w:val="1"/>
    <w:qFormat/>
    <w:rsid w:val="009E4D2E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10233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23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67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gi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85</Words>
  <Characters>163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</cp:revision>
  <cp:lastPrinted>2014-09-15T20:22:00Z</cp:lastPrinted>
  <dcterms:created xsi:type="dcterms:W3CDTF">2014-09-15T20:38:00Z</dcterms:created>
  <dcterms:modified xsi:type="dcterms:W3CDTF">2014-09-15T2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